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73AF" w:rsidRPr="007972C2" w:rsidRDefault="00BB73AF" w:rsidP="00BB73AF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bookmarkEnd w:id="0"/>
      <w:r w:rsidRPr="007972C2">
        <w:rPr>
          <w:rFonts w:ascii="Times New Roman" w:eastAsia="Calibri" w:hAnsi="Times New Roman" w:cs="Times New Roman"/>
          <w:b/>
          <w:sz w:val="24"/>
          <w:szCs w:val="24"/>
        </w:rPr>
        <w:t>Chapter 2</w:t>
      </w:r>
    </w:p>
    <w:p w:rsidR="00BB73AF" w:rsidRPr="007972C2" w:rsidRDefault="00BB73AF" w:rsidP="00BB73AF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>Limits</w:t>
      </w:r>
    </w:p>
    <w:p w:rsidR="00BB73AF" w:rsidRPr="007972C2" w:rsidRDefault="00BB73AF" w:rsidP="00BB73AF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>2.1 A Preview of Calculus</w:t>
      </w:r>
    </w:p>
    <w:p w:rsidR="00BB73AF" w:rsidRPr="007972C2" w:rsidRDefault="00BB73AF" w:rsidP="00BB73AF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>Section Exercises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points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9.5pt" o:ole="">
            <v:imagedata r:id="rId9" o:title=""/>
          </v:shape>
          <o:OLEObject Type="Embed" ProgID="Equation.DSMT4" ShapeID="_x0000_i1025" DrawAspect="Content" ObjectID="_1538901613" r:id="rId10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800" w:dyaOrig="400">
          <v:shape id="_x0000_i1026" type="#_x0000_t75" style="width:41.25pt;height:19.5pt" o:ole="">
            <v:imagedata r:id="rId11" o:title=""/>
          </v:shape>
          <o:OLEObject Type="Embed" ProgID="Equation.DSMT4" ShapeID="_x0000_i1026" DrawAspect="Content" ObjectID="_1538901614" r:id="rId12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re on the graph of the function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40" w:dyaOrig="400">
          <v:shape id="_x0000_i1027" type="#_x0000_t75" style="width:66.75pt;height:19.5pt" o:ole="">
            <v:imagedata r:id="rId13" o:title=""/>
          </v:shape>
          <o:OLEObject Type="Embed" ProgID="Equation.DSMT4" ShapeID="_x0000_i1027" DrawAspect="Content" ObjectID="_1538901615" r:id="rId14"/>
        </w:object>
      </w:r>
      <w:r w:rsidRPr="007972C2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[T] 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Complete the following table with the appropriate values: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-coordinate of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Q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, the point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00" w:dyaOrig="400">
          <v:shape id="_x0000_i1028" type="#_x0000_t75" style="width:41.25pt;height:19.5pt" o:ole="">
            <v:imagedata r:id="rId11" o:title=""/>
          </v:shape>
          <o:OLEObject Type="Embed" ProgID="Equation.DSMT4" ShapeID="_x0000_i1028" DrawAspect="Content" ObjectID="_1538901616" r:id="rId15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, and the slope of the secant line passing through points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Q</w:t>
      </w:r>
      <w:r w:rsidRPr="007972C2">
        <w:rPr>
          <w:rFonts w:ascii="Times New Roman" w:eastAsia="Calibri" w:hAnsi="Times New Roman" w:cs="Times New Roman"/>
          <w:sz w:val="24"/>
          <w:szCs w:val="24"/>
        </w:rPr>
        <w:t>. Round your answer to eight significant digits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17"/>
        <w:gridCol w:w="2294"/>
        <w:gridCol w:w="2327"/>
        <w:gridCol w:w="2304"/>
      </w:tblGrid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x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y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position w:val="-14"/>
                <w:sz w:val="24"/>
                <w:szCs w:val="24"/>
              </w:rPr>
              <w:object w:dxaOrig="820" w:dyaOrig="400">
                <v:shape id="_x0000_i1029" type="#_x0000_t75" style="width:42pt;height:19.5pt" o:ole="">
                  <v:imagedata r:id="rId16" o:title=""/>
                </v:shape>
                <o:OLEObject Type="Embed" ProgID="Equation.DSMT4" ShapeID="_x0000_i1029" DrawAspect="Content" ObjectID="_1538901617" r:id="rId17"/>
              </w:objec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m</w:t>
            </w:r>
            <w:r w:rsidRPr="007972C2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vertAlign w:val="subscript"/>
              </w:rPr>
              <w:t>sec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e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i.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1.0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f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j.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1.00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g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k.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1.000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h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l.</w:t>
            </w:r>
          </w:p>
        </w:tc>
      </w:tr>
    </w:tbl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a. 2.2100000; b. 2.0201000; c. 2.0020010; d. 2.0002000; e. (1.1000000, 2.2100000); f. (1.0100000, 2.0201000)</w:t>
      </w:r>
      <w:r w:rsidRPr="007972C2">
        <w:rPr>
          <w:rFonts w:ascii="Times New Roman" w:eastAsia="MS Mincho" w:hAnsi="Times New Roman" w:cs="Times New Roman"/>
          <w:sz w:val="24"/>
          <w:szCs w:val="24"/>
        </w:rPr>
        <w:t xml:space="preserve">; </w:t>
      </w:r>
      <w:r w:rsidRPr="007972C2">
        <w:rPr>
          <w:rFonts w:ascii="Times New Roman" w:eastAsia="Calibri" w:hAnsi="Times New Roman" w:cs="Times New Roman"/>
          <w:sz w:val="24"/>
          <w:szCs w:val="24"/>
        </w:rPr>
        <w:t>g. (1.0010000, 2.0020010); h. (1.0001000, 2.0002000)</w:t>
      </w:r>
      <w:r w:rsidRPr="007972C2">
        <w:rPr>
          <w:rFonts w:ascii="Times New Roman" w:eastAsia="MS Mincho" w:hAnsi="Times New Roman" w:cs="Times New Roman"/>
          <w:sz w:val="24"/>
          <w:szCs w:val="24"/>
        </w:rPr>
        <w:t xml:space="preserve">; </w:t>
      </w:r>
      <w:r w:rsidRPr="007972C2">
        <w:rPr>
          <w:rFonts w:ascii="Times New Roman" w:eastAsia="Calibri" w:hAnsi="Times New Roman" w:cs="Times New Roman"/>
          <w:sz w:val="24"/>
          <w:szCs w:val="24"/>
        </w:rPr>
        <w:t>i. 2.1000000; j. 2.0100000; k. 2.0010000; l. 2.0001000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3.</w:t>
      </w:r>
      <w:r w:rsidRPr="007972C2">
        <w:rPr>
          <w:rFonts w:ascii="Times New Roman" w:eastAsia="Calibri" w:hAnsi="Times New Roman" w:cs="Times New Roman"/>
          <w:sz w:val="24"/>
          <w:szCs w:val="24"/>
        </w:rPr>
        <w:tab/>
        <w:t xml:space="preserve">Use the value in the preceding exercise to find the equation of the tangent line at point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. Graph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030" type="#_x0000_t75" style="width:27pt;height:19.5pt" o:ole="">
            <v:imagedata r:id="rId18" o:title=""/>
          </v:shape>
          <o:OLEObject Type="Embed" ProgID="Equation.DSMT4" ShapeID="_x0000_i1030" DrawAspect="Content" ObjectID="_1538901618" r:id="rId19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and the tangent line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7972C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00" w:dyaOrig="320">
          <v:shape id="_x0000_i1031" type="#_x0000_t75" style="width:35.25pt;height:15pt" o:ole="">
            <v:imagedata r:id="rId20" o:title=""/>
          </v:shape>
          <o:OLEObject Type="Embed" ProgID="Equation.DSMT4" ShapeID="_x0000_i1031" DrawAspect="Content" ObjectID="_1538901619" r:id="rId21"/>
        </w:objec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points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680" w:dyaOrig="400">
          <v:shape id="_x0000_i1032" type="#_x0000_t75" style="width:33pt;height:19.5pt" o:ole="">
            <v:imagedata r:id="rId22" o:title=""/>
          </v:shape>
          <o:OLEObject Type="Embed" ProgID="Equation.DSMT4" ShapeID="_x0000_i1032" DrawAspect="Content" ObjectID="_1538901620" r:id="rId23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800" w:dyaOrig="400">
          <v:shape id="_x0000_i1033" type="#_x0000_t75" style="width:41.25pt;height:19.5pt" o:ole="">
            <v:imagedata r:id="rId11" o:title=""/>
          </v:shape>
          <o:OLEObject Type="Embed" ProgID="Equation.DSMT4" ShapeID="_x0000_i1033" DrawAspect="Content" ObjectID="_1538901621" r:id="rId24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re on the graph of the function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20" w:dyaOrig="400">
          <v:shape id="_x0000_i1034" type="#_x0000_t75" style="width:52.5pt;height:19.5pt" o:ole="">
            <v:imagedata r:id="rId25" o:title=""/>
          </v:shape>
          <o:OLEObject Type="Embed" ProgID="Equation.DSMT4" ShapeID="_x0000_i1034" DrawAspect="Content" ObjectID="_1538901622" r:id="rId26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BB73AF" w:rsidRDefault="00BB73AF" w:rsidP="00BB73AF">
      <w:pPr>
        <w:widowControl w:val="0"/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values in the right column of the table in the preceding exercise to guess the value of the slope of the tangent line to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at </w:t>
      </w:r>
      <w:r w:rsidRPr="007972C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>
          <v:shape id="_x0000_i1035" type="#_x0000_t75" style="width:27pt;height:14.25pt" o:ole="">
            <v:imagedata r:id="rId27" o:title=""/>
          </v:shape>
          <o:OLEObject Type="Embed" ProgID="Equation.DSMT4" ShapeID="_x0000_i1035" DrawAspect="Content" ObjectID="_1538901623" r:id="rId28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3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points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80" w:dyaOrig="400">
          <v:shape id="_x0000_i1036" type="#_x0000_t75" style="width:41.25pt;height:19.5pt" o:ole="">
            <v:imagedata r:id="rId29" o:title=""/>
          </v:shape>
          <o:OLEObject Type="Embed" ProgID="Equation.DSMT4" ShapeID="_x0000_i1036" DrawAspect="Content" ObjectID="_1538901624" r:id="rId30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800" w:dyaOrig="400">
          <v:shape id="_x0000_i1037" type="#_x0000_t75" style="width:41.25pt;height:19.5pt" o:ole="">
            <v:imagedata r:id="rId11" o:title=""/>
          </v:shape>
          <o:OLEObject Type="Embed" ProgID="Equation.DSMT4" ShapeID="_x0000_i1037" DrawAspect="Content" ObjectID="_1538901625" r:id="rId31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re on the graph of the function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20" w:dyaOrig="420">
          <v:shape id="_x0000_i1038" type="#_x0000_t75" style="width:56.25pt;height:21pt" o:ole="">
            <v:imagedata r:id="rId32" o:title=""/>
          </v:shape>
          <o:OLEObject Type="Embed" ProgID="Equation.DSMT4" ShapeID="_x0000_i1038" DrawAspect="Content" ObjectID="_1538901626" r:id="rId33"/>
        </w:object>
      </w:r>
      <w:r w:rsidRPr="007972C2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[T] 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Complete the following table with the appropriate values: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-coordinate of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Q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, the point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00" w:dyaOrig="400">
          <v:shape id="_x0000_i1039" type="#_x0000_t75" style="width:41.25pt;height:19.5pt" o:ole="">
            <v:imagedata r:id="rId11" o:title=""/>
          </v:shape>
          <o:OLEObject Type="Embed" ProgID="Equation.DSMT4" ShapeID="_x0000_i1039" DrawAspect="Content" ObjectID="_1538901627" r:id="rId34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, and the slope of the secant line passing through points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Q</w:t>
      </w:r>
      <w:r w:rsidRPr="007972C2">
        <w:rPr>
          <w:rFonts w:ascii="Times New Roman" w:eastAsia="Calibri" w:hAnsi="Times New Roman" w:cs="Times New Roman"/>
          <w:sz w:val="24"/>
          <w:szCs w:val="24"/>
        </w:rPr>
        <w:t>. Round your answer to eight significant digits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17"/>
        <w:gridCol w:w="2294"/>
        <w:gridCol w:w="2327"/>
        <w:gridCol w:w="2304"/>
      </w:tblGrid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x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y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position w:val="-14"/>
                <w:sz w:val="24"/>
                <w:szCs w:val="24"/>
              </w:rPr>
              <w:object w:dxaOrig="820" w:dyaOrig="400">
                <v:shape id="_x0000_i1040" type="#_x0000_t75" style="width:42pt;height:19.5pt" o:ole="">
                  <v:imagedata r:id="rId16" o:title=""/>
                </v:shape>
                <o:OLEObject Type="Embed" ProgID="Equation.DSMT4" ShapeID="_x0000_i1040" DrawAspect="Content" ObjectID="_1538901628" r:id="rId35"/>
              </w:objec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m</w:t>
            </w:r>
            <w:r w:rsidRPr="007972C2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vertAlign w:val="subscript"/>
              </w:rPr>
              <w:t>sec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e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i.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4.0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f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j.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4.00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g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k.</w:t>
            </w:r>
          </w:p>
        </w:tc>
      </w:tr>
      <w:tr w:rsidR="00BB73AF" w:rsidRPr="007972C2" w:rsidTr="00AE7836"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4.0001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h.</w:t>
            </w:r>
          </w:p>
        </w:tc>
        <w:tc>
          <w:tcPr>
            <w:tcW w:w="2394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l.</w:t>
            </w:r>
          </w:p>
        </w:tc>
      </w:tr>
    </w:tbl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lastRenderedPageBreak/>
        <w:t>Answer: a. 2.0248457; b. 2.0024984; c. 2.0002500; d. 2.0000250; e. (4.1000000,2.0248457); f. (4.0100000,2.0024984); g. (4.0010000,2.0002500); h. (4.00010000,2.0000250); i. 0.24845673; j. 0.24984395; k. 0.24998438; l. 0.24999844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value in the preceding exercise to find the equation of the tangent line at point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7972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7972C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20">
          <v:shape id="_x0000_i1041" type="#_x0000_t75" style="width:45pt;height:30pt" o:ole="">
            <v:imagedata r:id="rId36" o:title=""/>
          </v:shape>
          <o:OLEObject Type="Embed" ProgID="Equation.DSMT4" ShapeID="_x0000_i1041" DrawAspect="Content" ObjectID="_1538901629" r:id="rId37"/>
        </w:objec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points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920" w:dyaOrig="400">
          <v:shape id="_x0000_i1042" type="#_x0000_t75" style="width:48pt;height:19.5pt" o:ole="">
            <v:imagedata r:id="rId38" o:title=""/>
          </v:shape>
          <o:OLEObject Type="Embed" ProgID="Equation.DSMT4" ShapeID="_x0000_i1042" DrawAspect="Content" ObjectID="_1538901630" r:id="rId39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820" w:dyaOrig="400">
          <v:shape id="_x0000_i1043" type="#_x0000_t75" style="width:42pt;height:19.5pt" o:ole="">
            <v:imagedata r:id="rId40" o:title=""/>
          </v:shape>
          <o:OLEObject Type="Embed" ProgID="Equation.DSMT4" ShapeID="_x0000_i1043" DrawAspect="Content" ObjectID="_1538901631" r:id="rId41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re on the graph of the function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20" w:dyaOrig="400">
          <v:shape id="_x0000_i1044" type="#_x0000_t75" style="width:79.5pt;height:19.5pt" o:ole="">
            <v:imagedata r:id="rId42" o:title=""/>
          </v:shape>
          <o:OLEObject Type="Embed" ProgID="Equation.DSMT4" ShapeID="_x0000_i1044" DrawAspect="Content" ObjectID="_1538901632" r:id="rId43"/>
        </w:object>
      </w:r>
      <w:r w:rsidRPr="007972C2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1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values in the right column of the table in the preceding exercise to guess the value of the slope of the tangent line to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at </w:t>
      </w:r>
      <w:r w:rsidRPr="007972C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045" type="#_x0000_t75" style="width:27pt;height:15pt" o:ole="">
            <v:imagedata r:id="rId44" o:title=""/>
          </v:shape>
          <o:OLEObject Type="Embed" ProgID="Equation.DSMT4" ShapeID="_x0000_i1045" DrawAspect="Content" ObjectID="_1538901633" r:id="rId45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π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points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999" w:dyaOrig="400">
          <v:shape id="_x0000_i1046" type="#_x0000_t75" style="width:49.5pt;height:19.5pt" o:ole="">
            <v:imagedata r:id="rId46" o:title=""/>
          </v:shape>
          <o:OLEObject Type="Embed" ProgID="Equation.DSMT4" ShapeID="_x0000_i1046" DrawAspect="Content" ObjectID="_1538901634" r:id="rId47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800" w:dyaOrig="400">
          <v:shape id="_x0000_i1047" type="#_x0000_t75" style="width:41.25pt;height:19.5pt" o:ole="">
            <v:imagedata r:id="rId11" o:title=""/>
          </v:shape>
          <o:OLEObject Type="Embed" ProgID="Equation.DSMT4" ShapeID="_x0000_i1047" DrawAspect="Content" ObjectID="_1538901635" r:id="rId48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are on the graph of the function </w:t>
      </w:r>
      <w:r w:rsidRPr="007972C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80" w:dyaOrig="620">
          <v:shape id="_x0000_i1048" type="#_x0000_t75" style="width:49.5pt;height:30pt" o:ole="">
            <v:imagedata r:id="rId49" o:title=""/>
          </v:shape>
          <o:OLEObject Type="Embed" ProgID="Equation.DSMT4" ShapeID="_x0000_i1048" DrawAspect="Content" ObjectID="_1538901636" r:id="rId50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B73AF" w:rsidRDefault="00BB73AF" w:rsidP="00BB73AF">
      <w:pPr>
        <w:widowControl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1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[T] 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Complete the following table with the appropriate values: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-coordinate of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Q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, the point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00" w:dyaOrig="400">
          <v:shape id="_x0000_i1049" type="#_x0000_t75" style="width:41.25pt;height:19.5pt" o:ole="">
            <v:imagedata r:id="rId11" o:title=""/>
          </v:shape>
          <o:OLEObject Type="Embed" ProgID="Equation.DSMT4" ShapeID="_x0000_i1049" DrawAspect="Content" ObjectID="_1538901637" r:id="rId51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, and the slope of the secant line passing through points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and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Q</w:t>
      </w:r>
      <w:r w:rsidRPr="007972C2">
        <w:rPr>
          <w:rFonts w:ascii="Times New Roman" w:eastAsia="Calibri" w:hAnsi="Times New Roman" w:cs="Times New Roman"/>
          <w:sz w:val="24"/>
          <w:szCs w:val="24"/>
        </w:rPr>
        <w:t>. Round your answer to eight significant digits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BB73AF" w:rsidRPr="007972C2" w:rsidTr="00AE7836"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x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y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position w:val="-14"/>
                <w:sz w:val="24"/>
                <w:szCs w:val="24"/>
              </w:rPr>
              <w:object w:dxaOrig="820" w:dyaOrig="400">
                <v:shape id="_x0000_i1050" type="#_x0000_t75" style="width:42pt;height:19.5pt" o:ole="">
                  <v:imagedata r:id="rId16" o:title=""/>
                </v:shape>
                <o:OLEObject Type="Embed" ProgID="Equation.DSMT4" ShapeID="_x0000_i1050" DrawAspect="Content" ObjectID="_1538901638" r:id="rId52"/>
              </w:objec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m</w:t>
            </w:r>
            <w:r w:rsidRPr="007972C2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vertAlign w:val="subscript"/>
              </w:rPr>
              <w:t>sec</w:t>
            </w:r>
          </w:p>
        </w:tc>
      </w:tr>
      <w:tr w:rsidR="00BB73AF" w:rsidRPr="007972C2" w:rsidTr="00AE7836"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−1.05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e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i.</w:t>
            </w:r>
          </w:p>
        </w:tc>
      </w:tr>
      <w:tr w:rsidR="00BB73AF" w:rsidRPr="007972C2" w:rsidTr="00AE7836"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−1.01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f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j.</w:t>
            </w:r>
          </w:p>
        </w:tc>
      </w:tr>
      <w:tr w:rsidR="00BB73AF" w:rsidRPr="007972C2" w:rsidTr="00AE7836"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−1.005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g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k.</w:t>
            </w:r>
          </w:p>
        </w:tc>
      </w:tr>
      <w:tr w:rsidR="00BB73AF" w:rsidRPr="007972C2" w:rsidTr="00AE7836"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−1.001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h.</w:t>
            </w:r>
          </w:p>
        </w:tc>
        <w:tc>
          <w:tcPr>
            <w:tcW w:w="857" w:type="dxa"/>
          </w:tcPr>
          <w:p w:rsidR="00BB73AF" w:rsidRPr="007972C2" w:rsidRDefault="00BB73AF" w:rsidP="00AE7836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972C2">
              <w:rPr>
                <w:rFonts w:ascii="Times New Roman" w:eastAsia="Calibri" w:hAnsi="Times New Roman" w:cs="Times New Roman"/>
                <w:sz w:val="24"/>
                <w:szCs w:val="24"/>
              </w:rPr>
              <w:t>l.</w:t>
            </w:r>
          </w:p>
        </w:tc>
      </w:tr>
    </w:tbl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a. −0.95238095; b. −0.99009901; c. −0.99502488; d. −0.99900100; e. (–1.0500000,–0.95238095)</w:t>
      </w:r>
      <w:r w:rsidRPr="007972C2">
        <w:rPr>
          <w:rFonts w:ascii="Times New Roman" w:eastAsia="MS Mincho" w:hAnsi="Times New Roman" w:cs="Times New Roman"/>
          <w:sz w:val="24"/>
          <w:szCs w:val="24"/>
        </w:rPr>
        <w:t xml:space="preserve">; 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f. (–1.0100000,–0.9909901); g. (–1.0050000,–0.99502488); h. (1.0010000,–0.99900100); i. −0.95238095; j. −0.99009901; k. −0.99502488; l. </w:t>
      </w:r>
      <w:r w:rsidRPr="007972C2">
        <w:rPr>
          <w:rFonts w:ascii="Times New Roman" w:eastAsia="MS Mincho" w:hAnsi="Times New Roman" w:cs="Times New Roman"/>
          <w:sz w:val="24"/>
          <w:szCs w:val="24"/>
        </w:rPr>
        <w:t>−0.99900100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15.</w:t>
      </w:r>
      <w:r w:rsidRPr="007972C2">
        <w:rPr>
          <w:rFonts w:ascii="Times New Roman" w:eastAsia="Calibri" w:hAnsi="Times New Roman" w:cs="Times New Roman"/>
          <w:sz w:val="24"/>
          <w:szCs w:val="24"/>
        </w:rPr>
        <w:tab/>
        <w:t xml:space="preserve">Use the value in the preceding exercise to find the equation of the tangent line at point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7972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7972C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40" w:dyaOrig="320">
          <v:shape id="_x0000_i1051" type="#_x0000_t75" style="width:52.5pt;height:15pt" o:ole="">
            <v:imagedata r:id="rId53" o:title=""/>
          </v:shape>
          <o:OLEObject Type="Embed" ProgID="Equation.DSMT4" ShapeID="_x0000_i1051" DrawAspect="Content" ObjectID="_1538901639" r:id="rId54"/>
        </w:objec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the position function of a ball dropped from the top of a 200-meter tall building is given by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740" w:dyaOrig="400">
          <v:shape id="_x0000_i1052" type="#_x0000_t75" style="width:87pt;height:19.5pt" o:ole="">
            <v:imagedata r:id="rId55" o:title=""/>
          </v:shape>
          <o:OLEObject Type="Embed" ProgID="Equation.DSMT4" ShapeID="_x0000_i1052" DrawAspect="Content" ObjectID="_1538901640" r:id="rId56"/>
        </w:object>
      </w:r>
      <w:r w:rsidRPr="007972C2">
        <w:rPr>
          <w:rFonts w:ascii="Times New Roman" w:eastAsia="MS Mincho" w:hAnsi="Times New Roman" w:cs="Times New Roman"/>
          <w:b/>
          <w:sz w:val="24"/>
          <w:szCs w:val="24"/>
        </w:rPr>
        <w:t>,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where position </w:t>
      </w:r>
      <w:r w:rsidRPr="007972C2">
        <w:rPr>
          <w:rFonts w:ascii="Times New Roman" w:eastAsia="Calibri" w:hAnsi="Times New Roman" w:cs="Times New Roman"/>
          <w:b/>
          <w:i/>
          <w:sz w:val="24"/>
          <w:szCs w:val="24"/>
        </w:rPr>
        <w:t>s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is measured in meters and time </w:t>
      </w:r>
      <w:r w:rsidRPr="007972C2">
        <w:rPr>
          <w:rFonts w:ascii="Times New Roman" w:eastAsia="Calibri" w:hAnsi="Times New Roman" w:cs="Times New Roman"/>
          <w:b/>
          <w:i/>
          <w:sz w:val="24"/>
          <w:szCs w:val="24"/>
        </w:rPr>
        <w:t>t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is measured in seconds. Round your answer to eight significant digits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1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>Use the preceding exercise to guess the instantaneous velocity of the ball at</w:t>
      </w:r>
      <w:r w:rsidRPr="007972C2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Pr="007972C2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279">
          <v:shape id="_x0000_i1053" type="#_x0000_t75" style="width:24pt;height:15pt" o:ole="">
            <v:imagedata r:id="rId57" o:title=""/>
          </v:shape>
          <o:OLEObject Type="Embed" ProgID="Equation.DSMT4" ShapeID="_x0000_i1053" DrawAspect="Content" ObjectID="_1538901641" r:id="rId58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sec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–49 m/sec (velocity of the ball is 49 m/sec downward)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MS Mincho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consider a stone tossed into the air from ground level with an initial velocity of 15 m/sec. Its height in meters at time </w:t>
      </w:r>
      <w:r w:rsidRPr="007972C2">
        <w:rPr>
          <w:rFonts w:ascii="Times New Roman" w:eastAsia="MS Mincho" w:hAnsi="Times New Roman" w:cs="Times New Roman"/>
          <w:b/>
          <w:i/>
          <w:sz w:val="24"/>
          <w:szCs w:val="24"/>
        </w:rPr>
        <w:t>t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seconds is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680" w:dyaOrig="400">
          <v:shape id="_x0000_i1054" type="#_x0000_t75" style="width:84.75pt;height:19.5pt" o:ole="">
            <v:imagedata r:id="rId59" o:title=""/>
          </v:shape>
          <o:OLEObject Type="Embed" ProgID="Equation.DSMT4" ShapeID="_x0000_i1054" DrawAspect="Content" ObjectID="_1538901642" r:id="rId60"/>
        </w:object>
      </w:r>
      <w:r w:rsidRPr="007972C2">
        <w:rPr>
          <w:rFonts w:ascii="Times New Roman" w:eastAsia="MS Mincho" w:hAnsi="Times New Roman" w:cs="Times New Roman"/>
          <w:b/>
          <w:sz w:val="24"/>
          <w:szCs w:val="24"/>
        </w:rPr>
        <w:t>.</w:t>
      </w:r>
    </w:p>
    <w:p w:rsidR="00BB73AF" w:rsidRDefault="00BB73AF" w:rsidP="00BB73AF">
      <w:pPr>
        <w:widowControl w:val="0"/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1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preceding exercise to guess the instantaneous velocity of the stone at </w:t>
      </w:r>
      <w:r w:rsidRPr="007972C2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>
          <v:shape id="_x0000_i1055" type="#_x0000_t75" style="width:22.5pt;height:15pt" o:ole="">
            <v:imagedata r:id="rId61" o:title=""/>
          </v:shape>
          <o:OLEObject Type="Embed" ProgID="Equation.DSMT4" ShapeID="_x0000_i1055" DrawAspect="Content" ObjectID="_1538901643" r:id="rId62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sec.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5.2 m/sec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consider a rocket shot into the air that then returns to Earth. The height of the rocket in meters is given by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2460" w:dyaOrig="400">
          <v:shape id="_x0000_i1056" type="#_x0000_t75" style="width:123.75pt;height:19.5pt" o:ole="">
            <v:imagedata r:id="rId63" o:title=""/>
          </v:shape>
          <o:OLEObject Type="Embed" ProgID="Equation.DSMT4" ShapeID="_x0000_i1056" DrawAspect="Content" ObjectID="_1538901644" r:id="rId64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, where </w:t>
      </w:r>
      <w:r w:rsidRPr="007972C2">
        <w:rPr>
          <w:rFonts w:ascii="Times New Roman" w:eastAsia="Calibri" w:hAnsi="Times New Roman" w:cs="Times New Roman"/>
          <w:b/>
          <w:i/>
          <w:sz w:val="24"/>
          <w:szCs w:val="24"/>
        </w:rPr>
        <w:t>t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is measured in seconds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21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preceding exercise to guess the instantaneous velocity of the rocket at </w:t>
      </w:r>
      <w:r w:rsidRPr="007972C2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279">
          <v:shape id="_x0000_i1057" type="#_x0000_t75" style="width:24pt;height:15pt" o:ole="">
            <v:imagedata r:id="rId65" o:title=""/>
          </v:shape>
          <o:OLEObject Type="Embed" ProgID="Equation.DSMT4" ShapeID="_x0000_i1057" DrawAspect="Content" ObjectID="_1538901645" r:id="rId66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sec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−9.8 m/sec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consider an athlete running a </w:t>
      </w:r>
      <w:r w:rsidRPr="0081685E">
        <w:rPr>
          <w:rFonts w:ascii="Times New Roman" w:eastAsia="Calibri" w:hAnsi="Times New Roman" w:cs="Times New Roman"/>
          <w:sz w:val="24"/>
          <w:szCs w:val="24"/>
        </w:rPr>
        <w:t>40-m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dash. The position of the athlete is given by </w:t>
      </w:r>
      <w:r w:rsidRPr="007972C2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1359" w:dyaOrig="660">
          <v:shape id="_x0000_i1058" type="#_x0000_t75" style="width:66.75pt;height:30.75pt" o:ole="">
            <v:imagedata r:id="rId67" o:title=""/>
          </v:shape>
          <o:OLEObject Type="Embed" ProgID="Equation.DSMT4" ShapeID="_x0000_i1058" DrawAspect="Content" ObjectID="_1538901646" r:id="rId68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, where </w:t>
      </w:r>
      <w:r w:rsidRPr="007972C2">
        <w:rPr>
          <w:rFonts w:ascii="Times New Roman" w:eastAsia="Calibri" w:hAnsi="Times New Roman" w:cs="Times New Roman"/>
          <w:b/>
          <w:i/>
          <w:sz w:val="24"/>
          <w:szCs w:val="24"/>
        </w:rPr>
        <w:t>d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 is the position in meters and </w:t>
      </w:r>
      <w:r w:rsidRPr="00E10A40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Pr="007972C2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</w: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>is the time elapsed, measured in seconds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23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preceding exercise to guess the instantaneous velocity of the runner at </w:t>
      </w:r>
      <w:r w:rsidRPr="007972C2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279">
          <v:shape id="_x0000_i1059" type="#_x0000_t75" style="width:24pt;height:15pt" o:ole="">
            <v:imagedata r:id="rId69" o:title=""/>
          </v:shape>
          <o:OLEObject Type="Embed" ProgID="Equation.DSMT4" ShapeID="_x0000_i1059" DrawAspect="Content" ObjectID="_1538901647" r:id="rId70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sec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6 m/sec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FA7FA3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FA7FA3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consider the function </w:t>
      </w:r>
      <w:r w:rsidRPr="00FA7FA3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20" w:dyaOrig="400">
          <v:shape id="_x0000_i1060" type="#_x0000_t75" style="width:52.5pt;height:19.5pt" o:ole="">
            <v:imagedata r:id="rId71" o:title=""/>
          </v:shape>
          <o:OLEObject Type="Embed" ProgID="Equation.DSMT4" ShapeID="_x0000_i1060" DrawAspect="Content" ObjectID="_1538901648" r:id="rId72"/>
        </w:object>
      </w:r>
      <w:r w:rsidRPr="00FA7FA3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25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preceding exercise to find the exact value of the area between the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-axis and the graph of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over the interval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>
          <v:shape id="_x0000_i1061" type="#_x0000_t75" style="width:30.75pt;height:19.5pt" o:ole="">
            <v:imagedata r:id="rId73" o:title=""/>
          </v:shape>
          <o:OLEObject Type="Embed" ProgID="Equation.DSMT4" ShapeID="_x0000_i1061" DrawAspect="Content" ObjectID="_1538901649" r:id="rId74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using rectangles. For the rectangles, use the square units, and approximate both above and below the lines. Use geometry to find the exact answer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Under, 1 unit</w:t>
      </w:r>
      <w:r w:rsidRPr="007972C2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972C2">
        <w:rPr>
          <w:rFonts w:ascii="Times New Roman" w:eastAsia="Calibri" w:hAnsi="Times New Roman" w:cs="Times New Roman"/>
          <w:sz w:val="24"/>
          <w:szCs w:val="24"/>
        </w:rPr>
        <w:t>; over: 4 unit</w:t>
      </w:r>
      <w:r w:rsidRPr="007972C2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. The exact area of the two triangles is </w:t>
      </w:r>
      <w:r w:rsidRPr="007972C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60" w:dyaOrig="620">
          <v:shape id="_x0000_i1062" type="#_x0000_t75" style="width:151.5pt;height:30pt" o:ole="">
            <v:imagedata r:id="rId75" o:title=""/>
          </v:shape>
          <o:OLEObject Type="Embed" ProgID="Equation.DSMT4" ShapeID="_x0000_i1062" DrawAspect="Content" ObjectID="_1538901650" r:id="rId76"/>
        </w:objec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Default="00BB73AF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consider the function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520" w:dyaOrig="460">
          <v:shape id="_x0000_i1063" type="#_x0000_t75" style="width:77.25pt;height:22.5pt" o:ole="">
            <v:imagedata r:id="rId77" o:title=""/>
          </v:shape>
          <o:OLEObject Type="Embed" ProgID="Equation.DSMT4" ShapeID="_x0000_i1063" DrawAspect="Content" ObjectID="_1538901651" r:id="rId78"/>
        </w:object>
      </w:r>
      <w:r w:rsidRPr="007972C2">
        <w:rPr>
          <w:rFonts w:ascii="Times New Roman" w:eastAsia="MS Mincho" w:hAnsi="Times New Roman" w:cs="Times New Roman"/>
          <w:b/>
          <w:sz w:val="24"/>
          <w:szCs w:val="24"/>
        </w:rPr>
        <w:t>. (</w:t>
      </w:r>
      <w:r w:rsidRPr="007972C2">
        <w:rPr>
          <w:rFonts w:ascii="Times New Roman" w:eastAsia="MS Mincho" w:hAnsi="Times New Roman" w:cs="Times New Roman"/>
          <w:b/>
          <w:i/>
          <w:sz w:val="24"/>
          <w:szCs w:val="24"/>
        </w:rPr>
        <w:t>Hint</w:t>
      </w:r>
      <w:r w:rsidRPr="007972C2">
        <w:rPr>
          <w:rFonts w:ascii="Times New Roman" w:eastAsia="MS Mincho" w:hAnsi="Times New Roman" w:cs="Times New Roman"/>
          <w:b/>
          <w:sz w:val="24"/>
          <w:szCs w:val="24"/>
        </w:rPr>
        <w:t xml:space="preserve">: This is the upper half of a circle of radius 1 positioned at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580" w:dyaOrig="400">
          <v:shape id="_x0000_i1064" type="#_x0000_t75" style="width:30pt;height:19.5pt" o:ole="">
            <v:imagedata r:id="rId79" o:title=""/>
          </v:shape>
          <o:OLEObject Type="Embed" ProgID="Equation.DSMT4" ShapeID="_x0000_i1064" DrawAspect="Content" ObjectID="_1538901652" r:id="rId80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>.)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27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Use the preceding exercise to find the exact area between the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-axis and the graph of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over the interval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>
          <v:shape id="_x0000_i1065" type="#_x0000_t75" style="width:30pt;height:19.5pt" o:ole="">
            <v:imagedata r:id="rId81" o:title=""/>
          </v:shape>
          <o:OLEObject Type="Embed" ProgID="Equation.DSMT4" ShapeID="_x0000_i1065" DrawAspect="Content" ObjectID="_1538901653" r:id="rId82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using rectangles. For the rectangles, use squares 0.4 by 0.4 units, and approximate both above and below the lines. Use geometry to find the exact answer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Under, 0.96 unit</w:t>
      </w:r>
      <w:r w:rsidRPr="007972C2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972C2">
        <w:rPr>
          <w:rFonts w:ascii="Times New Roman" w:eastAsia="Calibri" w:hAnsi="Times New Roman" w:cs="Times New Roman"/>
          <w:sz w:val="24"/>
          <w:szCs w:val="24"/>
        </w:rPr>
        <w:t>; over, 1.92 unit</w:t>
      </w:r>
      <w:r w:rsidRPr="007972C2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. The exact area of the semicircle with radius 1 is </w:t>
      </w:r>
      <w:r w:rsidRPr="007972C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80" w:dyaOrig="720">
          <v:shape id="_x0000_i1066" type="#_x0000_t75" style="width:55.5pt;height:37.5pt" o:ole="">
            <v:imagedata r:id="rId83" o:title=""/>
          </v:shape>
          <o:OLEObject Type="Embed" ProgID="Equation.DSMT4" ShapeID="_x0000_i1066" DrawAspect="Content" ObjectID="_1538901654" r:id="rId84"/>
        </w:objec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unit</w:t>
      </w:r>
      <w:r w:rsidRPr="007972C2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972C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B73AF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7972C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consider the function </w:t>
      </w:r>
      <w:r w:rsidRPr="007972C2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480" w:dyaOrig="400">
          <v:shape id="_x0000_i1067" type="#_x0000_t75" style="width:72.75pt;height:19.5pt" o:ole="">
            <v:imagedata r:id="rId85" o:title=""/>
          </v:shape>
          <o:OLEObject Type="Embed" ProgID="Equation.DSMT4" ShapeID="_x0000_i1067" DrawAspect="Content" ObjectID="_1538901655" r:id="rId86"/>
        </w:object>
      </w:r>
      <w:r w:rsidRPr="007972C2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ind w:left="720" w:hanging="720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29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Approximate the area of the region between the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-axis and the graph of </w:t>
      </w:r>
      <w:r w:rsidRPr="007972C2">
        <w:rPr>
          <w:rFonts w:ascii="Times New Roman" w:eastAsia="Calibri" w:hAnsi="Times New Roman" w:cs="Times New Roman"/>
          <w:i/>
          <w:sz w:val="24"/>
          <w:szCs w:val="24"/>
        </w:rPr>
        <w:t>f</w:t>
      </w:r>
      <w:r w:rsidRPr="007972C2">
        <w:rPr>
          <w:rFonts w:ascii="Times New Roman" w:eastAsia="Calibri" w:hAnsi="Times New Roman" w:cs="Times New Roman"/>
          <w:sz w:val="24"/>
          <w:szCs w:val="24"/>
        </w:rPr>
        <w:t xml:space="preserve"> over the interval </w:t>
      </w:r>
      <w:r w:rsidRPr="007972C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>
          <v:shape id="_x0000_i1068" type="#_x0000_t75" style="width:30pt;height:19.5pt" o:ole="">
            <v:imagedata r:id="rId81" o:title=""/>
          </v:shape>
          <o:OLEObject Type="Embed" ProgID="Equation.DSMT4" ShapeID="_x0000_i1068" DrawAspect="Content" ObjectID="_1538901656" r:id="rId87"/>
        </w:object>
      </w:r>
      <w:r w:rsidRPr="007972C2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7972C2">
        <w:rPr>
          <w:rFonts w:ascii="Times New Roman" w:eastAsia="Calibri" w:hAnsi="Times New Roman" w:cs="Times New Roman"/>
          <w:sz w:val="24"/>
          <w:szCs w:val="24"/>
        </w:rPr>
        <w:t>Answer: Approximately 1.3333333 unit</w:t>
      </w:r>
      <w:r w:rsidRPr="007972C2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</w:p>
    <w:p w:rsidR="00BB73AF" w:rsidRDefault="00BB73AF" w:rsidP="00BB73A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B73AF" w:rsidRDefault="00BB73AF" w:rsidP="00BB73A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B73AF" w:rsidRDefault="00BB73AF" w:rsidP="00BB73A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B73AF" w:rsidRPr="007972C2" w:rsidRDefault="00BB73AF" w:rsidP="00BB73AF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p w:rsidR="00477411" w:rsidRPr="00BB73AF" w:rsidRDefault="00477411" w:rsidP="00BB73AF"/>
    <w:sectPr w:rsidR="00477411" w:rsidRPr="00BB73AF">
      <w:headerReference w:type="default" r:id="rId8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32A2" w:rsidRDefault="00C532A2" w:rsidP="00963913">
      <w:pPr>
        <w:spacing w:after="0" w:line="240" w:lineRule="auto"/>
      </w:pPr>
      <w:r>
        <w:separator/>
      </w:r>
    </w:p>
  </w:endnote>
  <w:endnote w:type="continuationSeparator" w:id="0">
    <w:p w:rsidR="00C532A2" w:rsidRDefault="00C532A2" w:rsidP="009639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32A2" w:rsidRDefault="00C532A2" w:rsidP="00963913">
      <w:pPr>
        <w:spacing w:after="0" w:line="240" w:lineRule="auto"/>
      </w:pPr>
      <w:r>
        <w:separator/>
      </w:r>
    </w:p>
  </w:footnote>
  <w:footnote w:type="continuationSeparator" w:id="0">
    <w:p w:rsidR="00C532A2" w:rsidRDefault="00C532A2" w:rsidP="009639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3913" w:rsidRPr="005B7BD5" w:rsidRDefault="00213E52" w:rsidP="00963913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963913">
      <w:rPr>
        <w:rFonts w:ascii="Times New Roman" w:hAnsi="Times New Roman" w:cs="Times New Roman"/>
        <w:sz w:val="24"/>
        <w:szCs w:val="24"/>
      </w:rPr>
      <w:tab/>
    </w:r>
    <w:r w:rsidR="001221DC">
      <w:rPr>
        <w:rFonts w:ascii="Times New Roman" w:hAnsi="Times New Roman" w:cs="Times New Roman"/>
        <w:sz w:val="24"/>
        <w:szCs w:val="24"/>
      </w:rPr>
      <w:t>Student</w:t>
    </w:r>
    <w:r w:rsidR="00963913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963913" w:rsidRDefault="009639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D0705"/>
    <w:multiLevelType w:val="hybridMultilevel"/>
    <w:tmpl w:val="0666CB2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394DD0"/>
    <w:multiLevelType w:val="hybridMultilevel"/>
    <w:tmpl w:val="D48C78E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782AEA"/>
    <w:multiLevelType w:val="hybridMultilevel"/>
    <w:tmpl w:val="277C31A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DAC6743"/>
    <w:multiLevelType w:val="hybridMultilevel"/>
    <w:tmpl w:val="8E8AA9F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4CAF"/>
    <w:rsid w:val="00012B93"/>
    <w:rsid w:val="00102258"/>
    <w:rsid w:val="001221DC"/>
    <w:rsid w:val="001449DC"/>
    <w:rsid w:val="001676D1"/>
    <w:rsid w:val="002068D9"/>
    <w:rsid w:val="00213E52"/>
    <w:rsid w:val="002A509C"/>
    <w:rsid w:val="00390E5D"/>
    <w:rsid w:val="003B4F0E"/>
    <w:rsid w:val="003D4E60"/>
    <w:rsid w:val="0043781E"/>
    <w:rsid w:val="00445495"/>
    <w:rsid w:val="00477411"/>
    <w:rsid w:val="004912F7"/>
    <w:rsid w:val="004E1C8F"/>
    <w:rsid w:val="005C4FF2"/>
    <w:rsid w:val="005D11AD"/>
    <w:rsid w:val="00676682"/>
    <w:rsid w:val="006D0AF8"/>
    <w:rsid w:val="007252F3"/>
    <w:rsid w:val="0073434E"/>
    <w:rsid w:val="00737A70"/>
    <w:rsid w:val="007972C2"/>
    <w:rsid w:val="007A536D"/>
    <w:rsid w:val="0081685E"/>
    <w:rsid w:val="00963913"/>
    <w:rsid w:val="00982215"/>
    <w:rsid w:val="009B5467"/>
    <w:rsid w:val="009E12E2"/>
    <w:rsid w:val="009F1574"/>
    <w:rsid w:val="00A339BB"/>
    <w:rsid w:val="00AA13D5"/>
    <w:rsid w:val="00B44B5A"/>
    <w:rsid w:val="00BB73AF"/>
    <w:rsid w:val="00BF3BF5"/>
    <w:rsid w:val="00C36D15"/>
    <w:rsid w:val="00C532A2"/>
    <w:rsid w:val="00C53CEB"/>
    <w:rsid w:val="00C600A4"/>
    <w:rsid w:val="00C64CAF"/>
    <w:rsid w:val="00E10A40"/>
    <w:rsid w:val="00E6356D"/>
    <w:rsid w:val="00FA7FA3"/>
    <w:rsid w:val="00FC45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CAF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4C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4C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CAF"/>
    <w:rPr>
      <w:rFonts w:ascii="Tahom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639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3913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639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3913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CAF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4C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4C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CAF"/>
    <w:rPr>
      <w:rFonts w:ascii="Tahom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639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3913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639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3913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image" Target="media/image19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87" Type="http://schemas.openxmlformats.org/officeDocument/2006/relationships/oleObject" Target="embeddings/oleObject44.bin"/><Relationship Id="rId5" Type="http://schemas.openxmlformats.org/officeDocument/2006/relationships/settings" Target="setting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1.bin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11A64E-0246-4570-AA5F-591778E55D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4</Pages>
  <Words>930</Words>
  <Characters>530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larani Bilomani</dc:creator>
  <cp:lastModifiedBy>Anne Jones</cp:lastModifiedBy>
  <cp:revision>6</cp:revision>
  <dcterms:created xsi:type="dcterms:W3CDTF">2016-03-17T15:48:00Z</dcterms:created>
  <dcterms:modified xsi:type="dcterms:W3CDTF">2016-10-25T15:53:00Z</dcterms:modified>
</cp:coreProperties>
</file>